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6C60" w:rsidRDefault="00426C60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6085752" cy="2794448"/>
            <wp:effectExtent l="1905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3074" cy="279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6C60" w:rsidRDefault="00447E63">
      <w:r>
        <w:rPr>
          <w:noProof/>
          <w:lang w:eastAsia="ru-RU"/>
        </w:rPr>
        <w:drawing>
          <wp:inline distT="0" distB="0" distL="0" distR="0">
            <wp:extent cx="3609975" cy="27432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B0E" w:rsidRPr="00D66B0E" w:rsidRDefault="00D66B0E">
      <w:pPr>
        <w:rPr>
          <w:lang w:val="en-US"/>
        </w:rPr>
      </w:pPr>
      <w:r w:rsidRPr="00D66B0E">
        <w:rPr>
          <w:position w:val="-12"/>
          <w:lang w:val="en-US"/>
        </w:rPr>
        <w:object w:dxaOrig="6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00.7pt;height:18pt" o:ole="">
            <v:imagedata r:id="rId6" o:title=""/>
          </v:shape>
          <o:OLEObject Type="Embed" ProgID="Equation.DSMT4" ShapeID="_x0000_i1026" DrawAspect="Content" ObjectID="_1392302480" r:id="rId7"/>
        </w:object>
      </w:r>
    </w:p>
    <w:p w:rsidR="00447E63" w:rsidRDefault="00447E63">
      <w:pPr>
        <w:rPr>
          <w:lang w:val="en-US"/>
        </w:rPr>
      </w:pPr>
    </w:p>
    <w:p w:rsidR="00447E63" w:rsidRDefault="00447E63">
      <w:pPr>
        <w:rPr>
          <w:lang w:val="en-US"/>
        </w:rPr>
      </w:pPr>
    </w:p>
    <w:p w:rsidR="00447E63" w:rsidRPr="004D7FBB" w:rsidRDefault="00447E63"/>
    <w:p w:rsidR="00447E63" w:rsidRDefault="00447E63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6590539" cy="2635623"/>
            <wp:effectExtent l="19050" t="0" r="761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6347" cy="2637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6C60" w:rsidRDefault="00447E63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3686175" cy="282892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6B0E" w:rsidRDefault="00D66B0E">
      <w:pPr>
        <w:rPr>
          <w:lang w:val="en-US"/>
        </w:rPr>
      </w:pPr>
      <w:r w:rsidRPr="00D66B0E">
        <w:rPr>
          <w:position w:val="-12"/>
          <w:lang w:val="en-US"/>
        </w:rPr>
        <w:object w:dxaOrig="8080" w:dyaOrig="360">
          <v:shape id="_x0000_i1025" type="#_x0000_t75" style="width:404.45pt;height:18pt" o:ole="">
            <v:imagedata r:id="rId10" o:title=""/>
          </v:shape>
          <o:OLEObject Type="Embed" ProgID="Equation.DSMT4" ShapeID="_x0000_i1025" DrawAspect="Content" ObjectID="_1392302481" r:id="rId11"/>
        </w:object>
      </w:r>
    </w:p>
    <w:p w:rsidR="00A4571E" w:rsidRDefault="00A4571E"/>
    <w:p w:rsidR="0093617B" w:rsidRDefault="0093617B"/>
    <w:p w:rsidR="0093617B" w:rsidRDefault="0093617B"/>
    <w:p w:rsidR="0093617B" w:rsidRDefault="0093617B"/>
    <w:sectPr w:rsidR="0093617B" w:rsidSect="00426C60">
      <w:pgSz w:w="11906" w:h="16838"/>
      <w:pgMar w:top="284" w:right="140" w:bottom="284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fullPage" w:percent="71"/>
  <w:proofState w:spelling="clean" w:grammar="clean"/>
  <w:defaultTabStop w:val="708"/>
  <w:characterSpacingControl w:val="doNotCompress"/>
  <w:compat/>
  <w:rsids>
    <w:rsidRoot w:val="00A4571E"/>
    <w:rsid w:val="00040658"/>
    <w:rsid w:val="00166C74"/>
    <w:rsid w:val="00426C60"/>
    <w:rsid w:val="00447E63"/>
    <w:rsid w:val="004D7FBB"/>
    <w:rsid w:val="007722F1"/>
    <w:rsid w:val="0093617B"/>
    <w:rsid w:val="00A4571E"/>
    <w:rsid w:val="00D66B0E"/>
    <w:rsid w:val="00F46722"/>
    <w:rsid w:val="00F9656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4672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457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4571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457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4571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2.bin"/><Relationship Id="rId5" Type="http://schemas.openxmlformats.org/officeDocument/2006/relationships/image" Target="media/image2.emf"/><Relationship Id="rId10" Type="http://schemas.openxmlformats.org/officeDocument/2006/relationships/image" Target="media/image6.wmf"/><Relationship Id="rId4" Type="http://schemas.openxmlformats.org/officeDocument/2006/relationships/image" Target="media/image1.emf"/><Relationship Id="rId9" Type="http://schemas.openxmlformats.org/officeDocument/2006/relationships/image" Target="media/image5.emf"/><Relationship Id="rId14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1</Pages>
  <Words>10</Words>
  <Characters>61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XP</dc:creator>
  <cp:keywords/>
  <dc:description/>
  <cp:lastModifiedBy>Женя</cp:lastModifiedBy>
  <cp:revision>5</cp:revision>
  <cp:lastPrinted>2012-02-24T05:44:00Z</cp:lastPrinted>
  <dcterms:created xsi:type="dcterms:W3CDTF">2012-03-02T23:26:00Z</dcterms:created>
  <dcterms:modified xsi:type="dcterms:W3CDTF">2012-03-03T1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